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3D3CE3D9" w14:textId="225C0DB4" w:rsidR="00775B07" w:rsidRPr="003D2F13" w:rsidRDefault="00775B07">
      <w:pPr>
        <w:rPr>
          <w:rFonts w:ascii="Arial" w:hAnsi="Arial" w:cs="Arial"/>
          <w:b/>
          <w:color w:val="FF0000"/>
        </w:rPr>
      </w:pPr>
      <w:r w:rsidRPr="003D2F13">
        <w:rPr>
          <w:rFonts w:ascii="Arial" w:hAnsi="Arial" w:cs="Arial"/>
          <w:b/>
          <w:color w:val="FF0000"/>
        </w:rPr>
        <w:t>Graphical Abstract</w:t>
      </w:r>
    </w:p>
    <w:p w14:paraId="63FDD345" w14:textId="77777777" w:rsidR="00775B07" w:rsidRPr="00775B07" w:rsidRDefault="00775B07">
      <w:pPr>
        <w:rPr>
          <w:rFonts w:ascii="Arial" w:hAnsi="Arial" w:cs="Arial"/>
          <w:b/>
        </w:rPr>
      </w:pPr>
    </w:p>
    <w:p w14:paraId="0CCB4F70" w14:textId="4912830C" w:rsidR="003D787D" w:rsidRPr="00775B07" w:rsidRDefault="0052057E" w:rsidP="00775B07">
      <w:pPr>
        <w:jc w:val="center"/>
        <w:rPr>
          <w:rFonts w:ascii="Arial" w:hAnsi="Arial" w:cs="Arial"/>
          <w:b/>
        </w:rPr>
      </w:pPr>
      <w:r>
        <w:object w:dxaOrig="7996" w:dyaOrig="4274" w14:anchorId="1F10A77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50" type="#_x0000_t75" style="width:399.95pt;height:213.9pt" o:ole="">
            <v:imagedata r:id="rId4" o:title=""/>
          </v:shape>
          <o:OLEObject Type="Embed" ProgID="ChemDraw.Document.6.0" ShapeID="_x0000_i1050" DrawAspect="Content" ObjectID="_1836639198" r:id="rId5"/>
        </w:object>
      </w:r>
    </w:p>
    <w:sectPr w:rsidR="003D787D" w:rsidRPr="00775B07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Calibri">
    <w:panose1 w:val="020F0502020204030204"/>
    <w:charset w:val="A2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A2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A2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A2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8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0F007A"/>
    <w:rsid w:val="000E57DF"/>
    <w:rsid w:val="000F007A"/>
    <w:rsid w:val="00170879"/>
    <w:rsid w:val="00290220"/>
    <w:rsid w:val="003661FB"/>
    <w:rsid w:val="003B30B3"/>
    <w:rsid w:val="003D2F13"/>
    <w:rsid w:val="003D787D"/>
    <w:rsid w:val="003E12FB"/>
    <w:rsid w:val="004D3335"/>
    <w:rsid w:val="004D52E4"/>
    <w:rsid w:val="0052057E"/>
    <w:rsid w:val="0056154D"/>
    <w:rsid w:val="005F2AC8"/>
    <w:rsid w:val="006475F1"/>
    <w:rsid w:val="006D7005"/>
    <w:rsid w:val="006F4AE3"/>
    <w:rsid w:val="00704C41"/>
    <w:rsid w:val="00775B07"/>
    <w:rsid w:val="007A7B58"/>
    <w:rsid w:val="007B51C4"/>
    <w:rsid w:val="007C57A3"/>
    <w:rsid w:val="009670DD"/>
    <w:rsid w:val="009F5C4A"/>
    <w:rsid w:val="00A150A6"/>
    <w:rsid w:val="00A75781"/>
    <w:rsid w:val="00EA40F6"/>
    <w:rsid w:val="00EE5560"/>
    <w:rsid w:val="00F124F5"/>
    <w:rsid w:val="00F90573"/>
    <w:rsid w:val="00FA7796"/>
    <w:rsid w:val="00FC3319"/>
    <w:rsid w:val="00FF41E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tr-T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  <w14:docId w14:val="5CFCA119"/>
  <w15:chartTrackingRefBased/>
  <w15:docId w15:val="{13C6E5C1-2922-48D7-A5AC-336E508F57C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sz w:val="22"/>
        <w:szCs w:val="22"/>
        <w:lang w:val="tr-T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allowPNG/>
</w:webSettings>
</file>

<file path=word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7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fontTable" Target="fontTable.xml"/><Relationship Id="rId5" Type="http://schemas.openxmlformats.org/officeDocument/2006/relationships/oleObject" Target="embeddings/oleObject1.bin"/><Relationship Id="rId4" Type="http://schemas.openxmlformats.org/officeDocument/2006/relationships/image" Target="media/image1.emf"/></Relationships>
</file>

<file path=word/theme/theme1.xml><?xml version="1.0" encoding="utf-8"?>
<a:theme xmlns:a="http://schemas.openxmlformats.org/drawingml/2006/main" name="Office Teması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5</TotalTime>
  <Pages>1</Pages>
  <Words>5</Words>
  <Characters>49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Bingol Universitesi</Company>
  <LinksUpToDate>false</LinksUpToDate>
  <CharactersWithSpaces>5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icrosoft hesabı</dc:creator>
  <cp:keywords/>
  <dc:description/>
  <cp:lastModifiedBy>Doç.Dr. Sinan BAYINDIR</cp:lastModifiedBy>
  <cp:revision>13</cp:revision>
  <dcterms:created xsi:type="dcterms:W3CDTF">2025-07-17T07:38:00Z</dcterms:created>
  <dcterms:modified xsi:type="dcterms:W3CDTF">2026-04-02T09:4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GrammarlyDocumentId">
    <vt:lpwstr>c36cb6c0-cfe2-4f3d-ae79-ea785b2f841a</vt:lpwstr>
  </property>
</Properties>
</file>